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1628BB" w14:textId="77777777" w:rsidR="006252BD" w:rsidRPr="0051404A" w:rsidRDefault="006252BD" w:rsidP="006252BD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  <w:r w:rsidRPr="0051404A">
        <w:rPr>
          <w:rFonts w:ascii="Simplified Arabic" w:hAnsi="Simplified Arabic" w:cs="Simplified Arabic" w:hint="cs"/>
          <w:b/>
          <w:bCs/>
          <w:color w:val="000000" w:themeColor="text1"/>
          <w:sz w:val="28"/>
          <w:szCs w:val="28"/>
          <w:rtl/>
          <w:lang w:bidi="ar-DZ"/>
        </w:rPr>
        <w:t>اختر الإجابة (أو الإجابات) الصحيحة.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561"/>
        <w:gridCol w:w="2837"/>
        <w:gridCol w:w="139"/>
        <w:gridCol w:w="3259"/>
      </w:tblGrid>
      <w:tr w:rsidR="006252BD" w14:paraId="5AFA82ED" w14:textId="77777777" w:rsidTr="00B301DA">
        <w:tc>
          <w:tcPr>
            <w:tcW w:w="10194" w:type="dxa"/>
            <w:gridSpan w:val="5"/>
          </w:tcPr>
          <w:p w14:paraId="322545FB" w14:textId="1FA8C0D7" w:rsidR="006252BD" w:rsidRPr="0051404A" w:rsidRDefault="006252BD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يكتب رمز الذرة </w:t>
            </w:r>
            <w:r w:rsidRPr="00B301DA">
              <w:rPr>
                <w:position w:val="-4"/>
              </w:rPr>
              <w:object w:dxaOrig="279" w:dyaOrig="260" w14:anchorId="7758AB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5pt;height:13pt" o:ole="">
                  <v:imagedata r:id="rId8" o:title=""/>
                </v:shape>
                <o:OLEObject Type="Embed" ProgID="Equation.DSMT4" ShapeID="_x0000_i1025" DrawAspect="Content" ObjectID="_1819835340" r:id="rId9"/>
              </w:object>
            </w: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 xml:space="preserve"> بـ:</w:t>
            </w:r>
          </w:p>
        </w:tc>
      </w:tr>
      <w:tr w:rsidR="006252BD" w14:paraId="049E9082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577DA8A5" w14:textId="040DFC44" w:rsidR="006252BD" w:rsidRPr="00214281" w:rsidRDefault="006252BD" w:rsidP="006252BD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400" w:dyaOrig="380" w14:anchorId="75DB95C7">
                <v:shape id="_x0000_i1026" type="#_x0000_t75" style="width:19.9pt;height:18.4pt" o:ole="">
                  <v:imagedata r:id="rId10" o:title=""/>
                </v:shape>
                <o:OLEObject Type="Embed" ProgID="Equation.DSMT4" ShapeID="_x0000_i1026" DrawAspect="Content" ObjectID="_1819835341" r:id="rId11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0ABBA706" w14:textId="263D9AB0" w:rsidR="006252BD" w:rsidRPr="00214281" w:rsidRDefault="006252BD" w:rsidP="006252BD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400" w:dyaOrig="380" w14:anchorId="5E2E0333">
                <v:shape id="_x0000_i1027" type="#_x0000_t75" style="width:19.9pt;height:18.4pt" o:ole="">
                  <v:imagedata r:id="rId12" o:title=""/>
                </v:shape>
                <o:OLEObject Type="Embed" ProgID="Equation.DSMT4" ShapeID="_x0000_i1027" DrawAspect="Content" ObjectID="_1819835342" r:id="rId13"/>
              </w:objec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5C0345EE" w14:textId="4A1DB74B" w:rsidR="006252BD" w:rsidRDefault="006252BD" w:rsidP="006252BD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Pr="00B301DA">
              <w:rPr>
                <w:position w:val="-12"/>
              </w:rPr>
              <w:object w:dxaOrig="420" w:dyaOrig="380" w14:anchorId="22379A0D">
                <v:shape id="_x0000_i1028" type="#_x0000_t75" style="width:20.7pt;height:18.4pt" o:ole="">
                  <v:imagedata r:id="rId14" o:title=""/>
                </v:shape>
                <o:OLEObject Type="Embed" ProgID="Equation.DSMT4" ShapeID="_x0000_i1028" DrawAspect="Content" ObjectID="_1819835343" r:id="rId15"/>
              </w:object>
            </w:r>
          </w:p>
        </w:tc>
      </w:tr>
      <w:tr w:rsidR="006252BD" w14:paraId="5E6A2654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21A84EC" w14:textId="68143856" w:rsidR="006252BD" w:rsidRPr="0051404A" w:rsidRDefault="006252BD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تحتوي الذرة على:</w:t>
            </w:r>
          </w:p>
        </w:tc>
      </w:tr>
      <w:tr w:rsidR="006252BD" w14:paraId="206F22E2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94D4121" w14:textId="7FA82A1C" w:rsidR="006252BD" w:rsidRPr="00214281" w:rsidRDefault="006252BD" w:rsidP="006252BD">
            <w:pPr>
              <w:pStyle w:val="Paragraphedeliste"/>
              <w:numPr>
                <w:ilvl w:val="0"/>
                <w:numId w:val="7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بروتونات والكترونات</w: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13C855F3" w14:textId="3A87D612" w:rsidR="006252BD" w:rsidRPr="00214281" w:rsidRDefault="006252BD" w:rsidP="006252BD">
            <w:pPr>
              <w:pStyle w:val="Paragraphedeliste"/>
              <w:numPr>
                <w:ilvl w:val="0"/>
                <w:numId w:val="7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نواة والكترونات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0795FF48" w14:textId="68054831" w:rsidR="006252BD" w:rsidRDefault="006252BD" w:rsidP="006252BD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جـ- نيترونات وبروتونات</w:t>
            </w:r>
          </w:p>
        </w:tc>
      </w:tr>
      <w:tr w:rsidR="006252BD" w14:paraId="474B2ECA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6299F4A4" w14:textId="793193CB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تكون شحنة النواة:</w:t>
            </w:r>
          </w:p>
        </w:tc>
      </w:tr>
      <w:tr w:rsidR="006252BD" w14:paraId="19C95CB4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A4ED4D9" w14:textId="6A80261C" w:rsidR="006252BD" w:rsidRPr="00214281" w:rsidRDefault="00860E23" w:rsidP="006252BD">
            <w:pPr>
              <w:pStyle w:val="Paragraphedeliste"/>
              <w:numPr>
                <w:ilvl w:val="0"/>
                <w:numId w:val="8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سالبة</w: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2D485E07" w14:textId="7FECEB82" w:rsidR="006252BD" w:rsidRPr="00214281" w:rsidRDefault="00860E23" w:rsidP="006252BD">
            <w:pPr>
              <w:pStyle w:val="Paragraphedeliste"/>
              <w:numPr>
                <w:ilvl w:val="0"/>
                <w:numId w:val="8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موجبة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4C4BFA2D" w14:textId="4726585E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متعادلة كهربائيا</w:t>
            </w:r>
          </w:p>
        </w:tc>
      </w:tr>
      <w:tr w:rsidR="006252BD" w14:paraId="68ABE83D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CF61C63" w14:textId="7AB22BBD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يُكشف عن غاز ثنائي أكسيد الكربون في مادة ما بواسطة:</w:t>
            </w:r>
          </w:p>
        </w:tc>
      </w:tr>
      <w:tr w:rsidR="006252BD" w14:paraId="371E4B48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5F96A0B" w14:textId="3EF50172" w:rsidR="006252BD" w:rsidRPr="00214281" w:rsidRDefault="00860E23" w:rsidP="006252BD">
            <w:pPr>
              <w:pStyle w:val="Paragraphedeliste"/>
              <w:numPr>
                <w:ilvl w:val="0"/>
                <w:numId w:val="9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ورق الـ </w:t>
            </w:r>
            <w:r w:rsidRPr="00B301DA">
              <w:rPr>
                <w:position w:val="-10"/>
              </w:rPr>
              <w:object w:dxaOrig="440" w:dyaOrig="320" w14:anchorId="20A3976D">
                <v:shape id="_x0000_i1029" type="#_x0000_t75" style="width:21.45pt;height:16.1pt" o:ole="">
                  <v:imagedata r:id="rId16" o:title=""/>
                </v:shape>
                <o:OLEObject Type="Embed" ProgID="Equation.DSMT4" ShapeID="_x0000_i1029" DrawAspect="Content" ObjectID="_1819835344" r:id="rId17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6C65E177" w14:textId="57F709A9" w:rsidR="006252BD" w:rsidRPr="00214281" w:rsidRDefault="00860E23" w:rsidP="006252BD">
            <w:pPr>
              <w:pStyle w:val="Paragraphedeliste"/>
              <w:numPr>
                <w:ilvl w:val="0"/>
                <w:numId w:val="9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رائق الكلس</w:t>
            </w:r>
            <w:r>
              <w:rPr>
                <w:rFonts w:hint="cs"/>
                <w:rtl/>
                <w:lang w:bidi="ar-DZ"/>
              </w:rPr>
              <w:t xml:space="preserve"> 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1B877849" w14:textId="2B52DF85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تقريب عود ثقاب مشتعل</w:t>
            </w:r>
          </w:p>
        </w:tc>
      </w:tr>
      <w:tr w:rsidR="006252BD" w14:paraId="0D3A4CCA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203ADCEE" w14:textId="68F0C2D1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تكتب عبارة الكتلة الحجمية بالشكل التالي:</w:t>
            </w:r>
          </w:p>
        </w:tc>
      </w:tr>
      <w:tr w:rsidR="006252BD" w14:paraId="128A33CF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10A088F3" w14:textId="6472825D" w:rsidR="006252BD" w:rsidRPr="004F6025" w:rsidRDefault="00860E23" w:rsidP="00860E23">
            <w:pPr>
              <w:pStyle w:val="Paragraphedeliste"/>
              <w:numPr>
                <w:ilvl w:val="0"/>
                <w:numId w:val="10"/>
              </w:numPr>
              <w:bidi/>
              <w:ind w:left="452" w:hanging="11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 w:rsidRPr="00860E23">
              <w:rPr>
                <w:position w:val="-10"/>
              </w:rPr>
              <w:object w:dxaOrig="859" w:dyaOrig="320" w14:anchorId="080ABFCE">
                <v:shape id="_x0000_i1030" type="#_x0000_t75" style="width:42.9pt;height:16.1pt" o:ole="">
                  <v:imagedata r:id="rId18" o:title=""/>
                </v:shape>
                <o:OLEObject Type="Embed" ProgID="Equation.DSMT4" ShapeID="_x0000_i1030" DrawAspect="Content" ObjectID="_1819835345" r:id="rId19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79B28227" w14:textId="33584A07" w:rsidR="006252BD" w:rsidRPr="004F6025" w:rsidRDefault="00860E23" w:rsidP="006252BD">
            <w:pPr>
              <w:pStyle w:val="Paragraphedeliste"/>
              <w:numPr>
                <w:ilvl w:val="0"/>
                <w:numId w:val="10"/>
              </w:numPr>
              <w:bidi/>
              <w:ind w:left="743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</w:t>
            </w:r>
            <w:r w:rsidRPr="00860E23">
              <w:rPr>
                <w:position w:val="-24"/>
              </w:rPr>
              <w:object w:dxaOrig="680" w:dyaOrig="620" w14:anchorId="21DC2E05">
                <v:shape id="_x0000_i1031" type="#_x0000_t75" style="width:33.7pt;height:30.65pt" o:ole="">
                  <v:imagedata r:id="rId20" o:title=""/>
                </v:shape>
                <o:OLEObject Type="Embed" ProgID="Equation.DSMT4" ShapeID="_x0000_i1031" DrawAspect="Content" ObjectID="_1819835346" r:id="rId21"/>
              </w:objec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503814FE" w14:textId="497F57B4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 w:rsidRPr="00860E23">
              <w:rPr>
                <w:position w:val="-24"/>
              </w:rPr>
              <w:object w:dxaOrig="680" w:dyaOrig="620" w14:anchorId="4266DFBF">
                <v:shape id="_x0000_i1032" type="#_x0000_t75" style="width:33.7pt;height:30.65pt" o:ole="">
                  <v:imagedata r:id="rId22" o:title=""/>
                </v:shape>
                <o:OLEObject Type="Embed" ProgID="Equation.DSMT4" ShapeID="_x0000_i1032" DrawAspect="Content" ObjectID="_1819835347" r:id="rId23"/>
              </w:object>
            </w:r>
          </w:p>
        </w:tc>
      </w:tr>
      <w:tr w:rsidR="006252BD" w14:paraId="1DE89A56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AF25660" w14:textId="4F585319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عند انزلاق جسم صلب على مستو مائل أملس، فإنه يكون خاضع إلى تأثير:</w:t>
            </w:r>
          </w:p>
        </w:tc>
      </w:tr>
      <w:tr w:rsidR="006252BD" w14:paraId="5C0604B0" w14:textId="77777777" w:rsidTr="00B301DA">
        <w:tc>
          <w:tcPr>
            <w:tcW w:w="3959" w:type="dxa"/>
            <w:gridSpan w:val="2"/>
          </w:tcPr>
          <w:p w14:paraId="7F759993" w14:textId="1F51CBB8" w:rsidR="006252BD" w:rsidRPr="004F6025" w:rsidRDefault="00860E23" w:rsidP="003A09EA">
            <w:pPr>
              <w:pStyle w:val="Paragraphedeliste"/>
              <w:numPr>
                <w:ilvl w:val="0"/>
                <w:numId w:val="11"/>
              </w:numPr>
              <w:bidi/>
              <w:ind w:left="724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قوة وحيدة</w:t>
            </w:r>
          </w:p>
        </w:tc>
        <w:tc>
          <w:tcPr>
            <w:tcW w:w="2976" w:type="dxa"/>
            <w:gridSpan w:val="2"/>
          </w:tcPr>
          <w:p w14:paraId="5D918F6A" w14:textId="65FDC24C" w:rsidR="006252BD" w:rsidRPr="004F6025" w:rsidRDefault="00860E23" w:rsidP="006252BD">
            <w:pPr>
              <w:pStyle w:val="Paragraphedeliste"/>
              <w:numPr>
                <w:ilvl w:val="0"/>
                <w:numId w:val="11"/>
              </w:numPr>
              <w:bidi/>
              <w:ind w:left="743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قوتين</w:t>
            </w:r>
          </w:p>
        </w:tc>
        <w:tc>
          <w:tcPr>
            <w:tcW w:w="3259" w:type="dxa"/>
          </w:tcPr>
          <w:p w14:paraId="3437CED1" w14:textId="7C8C8D61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ثلاث قوى</w:t>
            </w:r>
          </w:p>
        </w:tc>
      </w:tr>
      <w:tr w:rsidR="006252BD" w14:paraId="1910F8B9" w14:textId="77777777" w:rsidTr="00114FD2">
        <w:tc>
          <w:tcPr>
            <w:tcW w:w="10194" w:type="dxa"/>
            <w:gridSpan w:val="5"/>
          </w:tcPr>
          <w:p w14:paraId="25ADD6AA" w14:textId="2C8AA742" w:rsidR="006252BD" w:rsidRPr="003A09EA" w:rsidRDefault="003A09EA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3A09EA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لصيغة الشاردية لمحلول كبريتات النحاس هي:</w:t>
            </w:r>
          </w:p>
        </w:tc>
      </w:tr>
      <w:tr w:rsidR="003A09EA" w14:paraId="159F68D4" w14:textId="77777777" w:rsidTr="00EC05C5">
        <w:tc>
          <w:tcPr>
            <w:tcW w:w="3398" w:type="dxa"/>
          </w:tcPr>
          <w:p w14:paraId="44E680F9" w14:textId="1200896E" w:rsidR="003A09EA" w:rsidRPr="003A09EA" w:rsidRDefault="003A09EA" w:rsidP="003A09EA">
            <w:pPr>
              <w:pStyle w:val="Paragraphedeliste"/>
              <w:numPr>
                <w:ilvl w:val="0"/>
                <w:numId w:val="12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1219" w:dyaOrig="380" w14:anchorId="1801A415">
                <v:shape id="_x0000_i1033" type="#_x0000_t75" style="width:60.5pt;height:18.4pt" o:ole="">
                  <v:imagedata r:id="rId24" o:title=""/>
                </v:shape>
                <o:OLEObject Type="Embed" ProgID="Equation.DSMT4" ShapeID="_x0000_i1033" DrawAspect="Content" ObjectID="_1819835348" r:id="rId25"/>
              </w:object>
            </w:r>
          </w:p>
        </w:tc>
        <w:tc>
          <w:tcPr>
            <w:tcW w:w="3398" w:type="dxa"/>
            <w:gridSpan w:val="2"/>
          </w:tcPr>
          <w:p w14:paraId="59EEB8FB" w14:textId="61E94953" w:rsidR="003A09EA" w:rsidRPr="003A09EA" w:rsidRDefault="003A09EA" w:rsidP="003A09EA">
            <w:pPr>
              <w:pStyle w:val="Paragraphedeliste"/>
              <w:numPr>
                <w:ilvl w:val="0"/>
                <w:numId w:val="12"/>
              </w:numPr>
              <w:bidi/>
              <w:ind w:left="1308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B301DA">
              <w:rPr>
                <w:position w:val="-12"/>
              </w:rPr>
              <w:object w:dxaOrig="1160" w:dyaOrig="380" w14:anchorId="136933B6">
                <v:shape id="_x0000_i1034" type="#_x0000_t75" style="width:57.45pt;height:18.4pt" o:ole="">
                  <v:imagedata r:id="rId26" o:title=""/>
                </v:shape>
                <o:OLEObject Type="Embed" ProgID="Equation.DSMT4" ShapeID="_x0000_i1034" DrawAspect="Content" ObjectID="_1819835349" r:id="rId27"/>
              </w:object>
            </w:r>
          </w:p>
        </w:tc>
        <w:tc>
          <w:tcPr>
            <w:tcW w:w="3398" w:type="dxa"/>
            <w:gridSpan w:val="2"/>
          </w:tcPr>
          <w:p w14:paraId="4981DA45" w14:textId="02F2C491" w:rsidR="003A09EA" w:rsidRPr="00860E23" w:rsidRDefault="003A09EA" w:rsidP="003A09EA">
            <w:p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جـ- </w:t>
            </w:r>
            <w:r w:rsidRPr="00B301DA">
              <w:rPr>
                <w:position w:val="-12"/>
              </w:rPr>
              <w:object w:dxaOrig="1160" w:dyaOrig="380" w14:anchorId="720644DB">
                <v:shape id="_x0000_i1035" type="#_x0000_t75" style="width:57.45pt;height:18.4pt" o:ole="">
                  <v:imagedata r:id="rId28" o:title=""/>
                </v:shape>
                <o:OLEObject Type="Embed" ProgID="Equation.DSMT4" ShapeID="_x0000_i1035" DrawAspect="Content" ObjectID="_1819835350" r:id="rId29"/>
              </w:object>
            </w:r>
          </w:p>
        </w:tc>
      </w:tr>
      <w:tr w:rsidR="003A09EA" w14:paraId="04DDAE5B" w14:textId="77777777" w:rsidTr="00114FD2">
        <w:tc>
          <w:tcPr>
            <w:tcW w:w="10194" w:type="dxa"/>
            <w:gridSpan w:val="5"/>
          </w:tcPr>
          <w:p w14:paraId="65ABA4C9" w14:textId="7FFBCE8B" w:rsidR="003A09EA" w:rsidRPr="00860E23" w:rsidRDefault="003A09EA" w:rsidP="003A09EA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ينتقل متزحلق على الجليد بحركة مستقيمة منتظمة، القوتان المؤثرتان عليه:</w:t>
            </w:r>
          </w:p>
        </w:tc>
      </w:tr>
      <w:tr w:rsidR="003A09EA" w14:paraId="29DD76BC" w14:textId="77777777" w:rsidTr="008B47B7">
        <w:tc>
          <w:tcPr>
            <w:tcW w:w="3398" w:type="dxa"/>
          </w:tcPr>
          <w:p w14:paraId="5D846C60" w14:textId="7677C6FB" w:rsidR="003A09EA" w:rsidRPr="003A09EA" w:rsidRDefault="003A09EA" w:rsidP="003A09EA">
            <w:pPr>
              <w:pStyle w:val="Paragraphedeliste"/>
              <w:numPr>
                <w:ilvl w:val="0"/>
                <w:numId w:val="13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متلاشيتان</w:t>
            </w:r>
          </w:p>
        </w:tc>
        <w:tc>
          <w:tcPr>
            <w:tcW w:w="3398" w:type="dxa"/>
            <w:gridSpan w:val="2"/>
          </w:tcPr>
          <w:p w14:paraId="3C3E798A" w14:textId="7D7DA74A" w:rsidR="003A09EA" w:rsidRPr="003A09EA" w:rsidRDefault="00AB4859" w:rsidP="003A09EA">
            <w:pPr>
              <w:pStyle w:val="Paragraphedeliste"/>
              <w:numPr>
                <w:ilvl w:val="0"/>
                <w:numId w:val="13"/>
              </w:numPr>
              <w:bidi/>
              <w:ind w:left="1166"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لهما نفس المنحنى</w:t>
            </w:r>
            <w:bookmarkStart w:id="0" w:name="_GoBack"/>
            <w:bookmarkEnd w:id="0"/>
          </w:p>
        </w:tc>
        <w:tc>
          <w:tcPr>
            <w:tcW w:w="3398" w:type="dxa"/>
            <w:gridSpan w:val="2"/>
          </w:tcPr>
          <w:p w14:paraId="47768BC9" w14:textId="09ED569D" w:rsidR="003A09EA" w:rsidRPr="00860E23" w:rsidRDefault="003A09EA" w:rsidP="005A03B4">
            <w:p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جـ- قيمتاهما مختلفتان</w:t>
            </w:r>
          </w:p>
        </w:tc>
      </w:tr>
      <w:tr w:rsidR="003A09EA" w14:paraId="66062C95" w14:textId="77777777" w:rsidTr="00114FD2">
        <w:tc>
          <w:tcPr>
            <w:tcW w:w="10194" w:type="dxa"/>
            <w:gridSpan w:val="5"/>
          </w:tcPr>
          <w:p w14:paraId="60A99D58" w14:textId="62E78D95" w:rsidR="003A09EA" w:rsidRPr="00860E23" w:rsidRDefault="005A03B4" w:rsidP="005A03B4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ثناء نزول مظلي مع مظلته، فإنه يخضع إلى تأثير:</w:t>
            </w:r>
          </w:p>
        </w:tc>
      </w:tr>
      <w:tr w:rsidR="003A09EA" w14:paraId="2E8B6ECA" w14:textId="77777777" w:rsidTr="003C6296">
        <w:tc>
          <w:tcPr>
            <w:tcW w:w="3398" w:type="dxa"/>
          </w:tcPr>
          <w:p w14:paraId="56F790AE" w14:textId="5A8ED055" w:rsidR="003A09EA" w:rsidRPr="005A03B4" w:rsidRDefault="005A03B4" w:rsidP="005A03B4">
            <w:pPr>
              <w:pStyle w:val="Paragraphedeliste"/>
              <w:numPr>
                <w:ilvl w:val="0"/>
                <w:numId w:val="14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الأرض</w:t>
            </w:r>
          </w:p>
        </w:tc>
        <w:tc>
          <w:tcPr>
            <w:tcW w:w="3398" w:type="dxa"/>
            <w:gridSpan w:val="2"/>
          </w:tcPr>
          <w:p w14:paraId="72763568" w14:textId="43615B2F" w:rsidR="003A09EA" w:rsidRPr="005A03B4" w:rsidRDefault="005A03B4" w:rsidP="005A03B4">
            <w:pPr>
              <w:pStyle w:val="Paragraphedeliste"/>
              <w:numPr>
                <w:ilvl w:val="0"/>
                <w:numId w:val="14"/>
              </w:numPr>
              <w:bidi/>
              <w:ind w:left="1166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الهواء</w:t>
            </w:r>
          </w:p>
        </w:tc>
        <w:tc>
          <w:tcPr>
            <w:tcW w:w="3398" w:type="dxa"/>
            <w:gridSpan w:val="2"/>
          </w:tcPr>
          <w:p w14:paraId="15E93463" w14:textId="2B456226" w:rsidR="003A09EA" w:rsidRPr="005A03B4" w:rsidRDefault="005A03B4" w:rsidP="003A09EA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جـ</w:t>
            </w: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-</w:t>
            </w: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الأرض والهواء معا.</w:t>
            </w:r>
          </w:p>
        </w:tc>
      </w:tr>
      <w:tr w:rsidR="003A09EA" w14:paraId="182F893E" w14:textId="77777777" w:rsidTr="00114FD2">
        <w:tc>
          <w:tcPr>
            <w:tcW w:w="10194" w:type="dxa"/>
            <w:gridSpan w:val="5"/>
          </w:tcPr>
          <w:p w14:paraId="4693339B" w14:textId="14541453" w:rsidR="003A09EA" w:rsidRPr="00860E23" w:rsidRDefault="005A03B4" w:rsidP="003A09EA">
            <w:pPr>
              <w:pStyle w:val="Paragraphedeliste"/>
              <w:numPr>
                <w:ilvl w:val="0"/>
                <w:numId w:val="5"/>
              </w:numPr>
              <w:bidi/>
              <w:ind w:left="866" w:hanging="506"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نترك كرية فولاذية تسقط دون سرعة ابتدائية من نقطة واقعة على ارتفاع معين فوق سطح الأرض، يؤدي فعل ثقلها إلى تغيير:</w:t>
            </w:r>
          </w:p>
        </w:tc>
      </w:tr>
      <w:tr w:rsidR="003A09EA" w14:paraId="045D8FD8" w14:textId="77777777" w:rsidTr="00E963D4">
        <w:tc>
          <w:tcPr>
            <w:tcW w:w="3398" w:type="dxa"/>
          </w:tcPr>
          <w:p w14:paraId="3D218B96" w14:textId="072C0032" w:rsidR="003A09EA" w:rsidRPr="005A03B4" w:rsidRDefault="005A03B4" w:rsidP="005A03B4">
            <w:pPr>
              <w:pStyle w:val="Paragraphedeliste"/>
              <w:numPr>
                <w:ilvl w:val="0"/>
                <w:numId w:val="1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منحى حركتها</w:t>
            </w:r>
          </w:p>
        </w:tc>
        <w:tc>
          <w:tcPr>
            <w:tcW w:w="3398" w:type="dxa"/>
            <w:gridSpan w:val="2"/>
          </w:tcPr>
          <w:p w14:paraId="4AF4CF82" w14:textId="732750A6" w:rsidR="003A09EA" w:rsidRPr="005A03B4" w:rsidRDefault="005A03B4" w:rsidP="005A03B4">
            <w:pPr>
              <w:pStyle w:val="Paragraphedeliste"/>
              <w:numPr>
                <w:ilvl w:val="0"/>
                <w:numId w:val="15"/>
              </w:numPr>
              <w:bidi/>
              <w:ind w:left="1025"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تجاه حركتها</w:t>
            </w:r>
          </w:p>
        </w:tc>
        <w:tc>
          <w:tcPr>
            <w:tcW w:w="3398" w:type="dxa"/>
            <w:gridSpan w:val="2"/>
          </w:tcPr>
          <w:p w14:paraId="72B0D162" w14:textId="403F57A0" w:rsidR="003A09EA" w:rsidRPr="00860E23" w:rsidRDefault="005A03B4" w:rsidP="003A09EA">
            <w:p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جـ- قيمة سرعتها</w:t>
            </w:r>
          </w:p>
        </w:tc>
      </w:tr>
    </w:tbl>
    <w:p w14:paraId="7B42EACA" w14:textId="3191CA71" w:rsidR="005A4A81" w:rsidRPr="006252BD" w:rsidRDefault="005A4A81" w:rsidP="006252BD">
      <w:pPr>
        <w:bidi/>
        <w:rPr>
          <w:rtl/>
        </w:rPr>
      </w:pPr>
    </w:p>
    <w:sectPr w:rsidR="005A4A81" w:rsidRPr="006252BD" w:rsidSect="0051404A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857B20" w14:textId="77777777" w:rsidR="00F24387" w:rsidRDefault="00F24387" w:rsidP="006810AE">
      <w:r>
        <w:separator/>
      </w:r>
    </w:p>
  </w:endnote>
  <w:endnote w:type="continuationSeparator" w:id="0">
    <w:p w14:paraId="41A5E453" w14:textId="77777777" w:rsidR="00F24387" w:rsidRDefault="00F24387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19922B87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79551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D027E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2D67B972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D027E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D027E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3B4EA1" w14:textId="77777777" w:rsidR="00F24387" w:rsidRDefault="00F24387" w:rsidP="006810AE">
      <w:r>
        <w:separator/>
      </w:r>
    </w:p>
  </w:footnote>
  <w:footnote w:type="continuationSeparator" w:id="0">
    <w:p w14:paraId="38FD5C4F" w14:textId="77777777" w:rsidR="00F24387" w:rsidRDefault="00F24387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1A926240" w:rsidR="00952093" w:rsidRPr="0070000A" w:rsidRDefault="00C369B0" w:rsidP="00EA2195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فرض 01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الشعبة: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علوم تجريب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سنة الدراسية 2023 - 2024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969"/>
      <w:gridCol w:w="1276"/>
      <w:gridCol w:w="801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5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3"/>
        </w:tcPr>
        <w:p w14:paraId="6E0181EB" w14:textId="75A1C1CD" w:rsidR="008B4261" w:rsidRPr="0008267E" w:rsidRDefault="00DD2920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منصة </w:t>
          </w:r>
          <w:proofErr w:type="spellStart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ديزاد</w:t>
          </w:r>
          <w:proofErr w:type="spellEnd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فيزيك</w:t>
          </w:r>
        </w:p>
      </w:tc>
      <w:tc>
        <w:tcPr>
          <w:tcW w:w="4026" w:type="dxa"/>
          <w:gridSpan w:val="2"/>
        </w:tcPr>
        <w:p w14:paraId="4AE202AA" w14:textId="0412380C" w:rsidR="008B4261" w:rsidRPr="008B4261" w:rsidRDefault="008B4261" w:rsidP="00DD2920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DD2920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245" w:type="dxa"/>
          <w:gridSpan w:val="2"/>
        </w:tcPr>
        <w:p w14:paraId="31949A03" w14:textId="301E29B3" w:rsidR="008B4261" w:rsidRPr="001A41C5" w:rsidRDefault="008B4261" w:rsidP="006252BD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6252BD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أولى جذع مشترك علوم وتكنولوجيا</w:t>
          </w:r>
        </w:p>
      </w:tc>
      <w:tc>
        <w:tcPr>
          <w:tcW w:w="4827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8B4261" w:rsidRPr="0008267E" w14:paraId="7CFBF2EE" w14:textId="77777777" w:rsidTr="00DD2920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3969" w:type="dxa"/>
          <w:tcBorders>
            <w:top w:val="single" w:sz="4" w:space="0" w:color="auto"/>
            <w:bottom w:val="single" w:sz="4" w:space="0" w:color="auto"/>
          </w:tcBorders>
        </w:tcPr>
        <w:p w14:paraId="189E15B0" w14:textId="444305CF" w:rsidR="008B4261" w:rsidRPr="0008267E" w:rsidRDefault="00DD2920" w:rsidP="008B4261">
          <w:pPr>
            <w:bidi/>
            <w:jc w:val="both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قويم تشخيصي</w:t>
          </w:r>
          <w:r w:rsidR="006252BD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في مادة العلوم الفيزيائية</w:t>
          </w:r>
        </w:p>
      </w:tc>
      <w:tc>
        <w:tcPr>
          <w:tcW w:w="5956" w:type="dxa"/>
          <w:gridSpan w:val="3"/>
          <w:tcBorders>
            <w:top w:val="single" w:sz="4" w:space="0" w:color="auto"/>
            <w:bottom w:val="single" w:sz="4" w:space="0" w:color="auto"/>
          </w:tcBorders>
        </w:tcPr>
        <w:p w14:paraId="03B2C9FF" w14:textId="1E6ACDEB" w:rsidR="008B4261" w:rsidRPr="00D33A37" w:rsidRDefault="00DD2920" w:rsidP="006252BD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الاسم واللقب: ................................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97537"/>
    <w:multiLevelType w:val="hybridMultilevel"/>
    <w:tmpl w:val="C7D00AEE"/>
    <w:lvl w:ilvl="0" w:tplc="6D86459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8B2C6F"/>
    <w:multiLevelType w:val="hybridMultilevel"/>
    <w:tmpl w:val="B87276C8"/>
    <w:lvl w:ilvl="0" w:tplc="6A943D3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67AC1"/>
    <w:multiLevelType w:val="hybridMultilevel"/>
    <w:tmpl w:val="513605E4"/>
    <w:lvl w:ilvl="0" w:tplc="26B2E84C">
      <w:start w:val="1"/>
      <w:numFmt w:val="bullet"/>
      <w:lvlText w:val="-"/>
      <w:lvlJc w:val="left"/>
      <w:pPr>
        <w:ind w:left="501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3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40ED2"/>
    <w:multiLevelType w:val="hybridMultilevel"/>
    <w:tmpl w:val="67F8F212"/>
    <w:lvl w:ilvl="0" w:tplc="1CAC660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63483"/>
    <w:multiLevelType w:val="hybridMultilevel"/>
    <w:tmpl w:val="FA8C8C74"/>
    <w:lvl w:ilvl="0" w:tplc="365012A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A115D6"/>
    <w:multiLevelType w:val="hybridMultilevel"/>
    <w:tmpl w:val="0052AFA4"/>
    <w:lvl w:ilvl="0" w:tplc="22660084">
      <w:start w:val="1"/>
      <w:numFmt w:val="arabicAlpha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790032"/>
    <w:multiLevelType w:val="hybridMultilevel"/>
    <w:tmpl w:val="31F26984"/>
    <w:lvl w:ilvl="0" w:tplc="AF5281D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1E1864"/>
    <w:multiLevelType w:val="hybridMultilevel"/>
    <w:tmpl w:val="FF2858D0"/>
    <w:lvl w:ilvl="0" w:tplc="7D6E46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4D6C92"/>
    <w:multiLevelType w:val="hybridMultilevel"/>
    <w:tmpl w:val="2EB65C16"/>
    <w:lvl w:ilvl="0" w:tplc="1FC4F3A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6E1C30"/>
    <w:multiLevelType w:val="hybridMultilevel"/>
    <w:tmpl w:val="63FC117C"/>
    <w:lvl w:ilvl="0" w:tplc="04D0DBC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273468"/>
    <w:multiLevelType w:val="hybridMultilevel"/>
    <w:tmpl w:val="7A663DD2"/>
    <w:lvl w:ilvl="0" w:tplc="B3B6F28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D166342"/>
    <w:multiLevelType w:val="hybridMultilevel"/>
    <w:tmpl w:val="D486C96C"/>
    <w:lvl w:ilvl="0" w:tplc="B006457C">
      <w:start w:val="1"/>
      <w:numFmt w:val="upperRoman"/>
      <w:lvlText w:val="%1."/>
      <w:lvlJc w:val="left"/>
      <w:pPr>
        <w:ind w:left="861" w:hanging="720"/>
      </w:pPr>
      <w:rPr>
        <w:rFonts w:hint="default"/>
        <w:b/>
        <w:bCs/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3" w15:restartNumberingAfterBreak="0">
    <w:nsid w:val="607656E6"/>
    <w:multiLevelType w:val="hybridMultilevel"/>
    <w:tmpl w:val="1EBC8B88"/>
    <w:lvl w:ilvl="0" w:tplc="3642E2D2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4" w15:restartNumberingAfterBreak="0">
    <w:nsid w:val="66703178"/>
    <w:multiLevelType w:val="hybridMultilevel"/>
    <w:tmpl w:val="92DEE86C"/>
    <w:lvl w:ilvl="0" w:tplc="2E8AD31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3"/>
  </w:num>
  <w:num w:numId="4">
    <w:abstractNumId w:val="12"/>
  </w:num>
  <w:num w:numId="5">
    <w:abstractNumId w:val="1"/>
  </w:num>
  <w:num w:numId="6">
    <w:abstractNumId w:val="4"/>
  </w:num>
  <w:num w:numId="7">
    <w:abstractNumId w:val="14"/>
  </w:num>
  <w:num w:numId="8">
    <w:abstractNumId w:val="7"/>
  </w:num>
  <w:num w:numId="9">
    <w:abstractNumId w:val="8"/>
  </w:num>
  <w:num w:numId="10">
    <w:abstractNumId w:val="11"/>
  </w:num>
  <w:num w:numId="11">
    <w:abstractNumId w:val="0"/>
  </w:num>
  <w:num w:numId="12">
    <w:abstractNumId w:val="6"/>
  </w:num>
  <w:num w:numId="13">
    <w:abstractNumId w:val="10"/>
  </w:num>
  <w:num w:numId="14">
    <w:abstractNumId w:val="9"/>
  </w:num>
  <w:num w:numId="15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4B7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7079D"/>
    <w:rsid w:val="00073F06"/>
    <w:rsid w:val="00077BFF"/>
    <w:rsid w:val="0008144D"/>
    <w:rsid w:val="00083473"/>
    <w:rsid w:val="00083F78"/>
    <w:rsid w:val="0008623B"/>
    <w:rsid w:val="0009129D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D027E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047A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1DE1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09EA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72A23"/>
    <w:rsid w:val="0057374A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3B4"/>
    <w:rsid w:val="005A05C4"/>
    <w:rsid w:val="005A4A81"/>
    <w:rsid w:val="005B07E5"/>
    <w:rsid w:val="005B19DA"/>
    <w:rsid w:val="005B23AA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52BD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8087B"/>
    <w:rsid w:val="00784917"/>
    <w:rsid w:val="0078505B"/>
    <w:rsid w:val="00795301"/>
    <w:rsid w:val="00795512"/>
    <w:rsid w:val="007A21CB"/>
    <w:rsid w:val="007A3865"/>
    <w:rsid w:val="007A4026"/>
    <w:rsid w:val="007A434B"/>
    <w:rsid w:val="007A4C5F"/>
    <w:rsid w:val="007B1D4E"/>
    <w:rsid w:val="007B401C"/>
    <w:rsid w:val="007B78D7"/>
    <w:rsid w:val="007C27F9"/>
    <w:rsid w:val="007C383B"/>
    <w:rsid w:val="007C3DDF"/>
    <w:rsid w:val="007C44E5"/>
    <w:rsid w:val="007C56D7"/>
    <w:rsid w:val="007C7812"/>
    <w:rsid w:val="007D16BE"/>
    <w:rsid w:val="007D2CDC"/>
    <w:rsid w:val="007D3FAB"/>
    <w:rsid w:val="007E0DB5"/>
    <w:rsid w:val="007E533D"/>
    <w:rsid w:val="007E5AEC"/>
    <w:rsid w:val="007E737D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0E23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60C9"/>
    <w:rsid w:val="00AB2217"/>
    <w:rsid w:val="00AB4859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B04B9B"/>
    <w:rsid w:val="00B104CD"/>
    <w:rsid w:val="00B14A31"/>
    <w:rsid w:val="00B152CE"/>
    <w:rsid w:val="00B33D90"/>
    <w:rsid w:val="00B37D78"/>
    <w:rsid w:val="00B42A2D"/>
    <w:rsid w:val="00B43A69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67662"/>
    <w:rsid w:val="00C74283"/>
    <w:rsid w:val="00C76E5D"/>
    <w:rsid w:val="00C7709D"/>
    <w:rsid w:val="00C77EF4"/>
    <w:rsid w:val="00C82C94"/>
    <w:rsid w:val="00C82D04"/>
    <w:rsid w:val="00C86C9D"/>
    <w:rsid w:val="00C91F9F"/>
    <w:rsid w:val="00C96AD9"/>
    <w:rsid w:val="00C979BA"/>
    <w:rsid w:val="00CA020A"/>
    <w:rsid w:val="00CA14AC"/>
    <w:rsid w:val="00CA1777"/>
    <w:rsid w:val="00CA3B85"/>
    <w:rsid w:val="00CA49F1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920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5A5F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2E31"/>
    <w:rsid w:val="00E877DE"/>
    <w:rsid w:val="00E8792B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764F"/>
    <w:rsid w:val="00EB778D"/>
    <w:rsid w:val="00EC4C19"/>
    <w:rsid w:val="00EC5E79"/>
    <w:rsid w:val="00EC649A"/>
    <w:rsid w:val="00EC7667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4387"/>
    <w:rsid w:val="00F26C80"/>
    <w:rsid w:val="00F27F27"/>
    <w:rsid w:val="00F35C66"/>
    <w:rsid w:val="00F37FD1"/>
    <w:rsid w:val="00F4339D"/>
    <w:rsid w:val="00F5052E"/>
    <w:rsid w:val="00F522E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DD292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2">
    <w:name w:val="Plain Table 2"/>
    <w:basedOn w:val="TableauNormal"/>
    <w:uiPriority w:val="42"/>
    <w:rsid w:val="00DD292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ausimple3">
    <w:name w:val="Plain Table 3"/>
    <w:basedOn w:val="TableauNormal"/>
    <w:uiPriority w:val="43"/>
    <w:rsid w:val="00E8792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8686E6-92CE-42B8-9965-1A8B04F463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176</Words>
  <Characters>970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14</cp:revision>
  <cp:lastPrinted>2025-09-20T00:00:00Z</cp:lastPrinted>
  <dcterms:created xsi:type="dcterms:W3CDTF">2025-09-18T21:38:00Z</dcterms:created>
  <dcterms:modified xsi:type="dcterms:W3CDTF">2025-09-20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